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6" r:id="rId2"/>
    <p:sldId id="267" r:id="rId3"/>
    <p:sldId id="268" r:id="rId4"/>
    <p:sldId id="258" r:id="rId5"/>
    <p:sldId id="259" r:id="rId6"/>
    <p:sldId id="260" r:id="rId7"/>
    <p:sldId id="261" r:id="rId8"/>
    <p:sldId id="269" r:id="rId9"/>
    <p:sldId id="270" r:id="rId10"/>
    <p:sldId id="264" r:id="rId11"/>
    <p:sldId id="271" r:id="rId12"/>
    <p:sldId id="272" r:id="rId13"/>
  </p:sldIdLst>
  <p:sldSz cx="9144000" cy="6858000" type="screen4x3"/>
  <p:notesSz cx="7315200" cy="96012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6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6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6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6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AD59A09-B8CB-4A14-961D-BE37ADB53DD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50F578EE-D208-4D27-80F2-6D494AE564C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B6CFA8-4159-4087-AA64-C9299EF1475C}" type="slidenum">
              <a:rPr lang="zh-CN" altLang="en-US" smtClean="0"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7D1F372-CA11-4DC0-98E8-07282710DB8C}" type="slidenum">
              <a:rPr lang="zh-CN" altLang="en-US" smtClean="0"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0209E62-D37F-4694-8FF1-9E003A9E134C}" type="slidenum">
              <a:rPr lang="zh-CN" altLang="en-US" smtClean="0"/>
              <a:t>1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5165A765-5BB0-44C2-842B-DA910524B8B0}" type="slidenum">
              <a:rPr lang="zh-CN" altLang="en-US" smtClean="0"/>
              <a:t>1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25CF73B-63B1-42C3-AACD-B7FCFCCC7E91}" type="slidenum">
              <a:rPr lang="zh-CN" altLang="en-US" smtClean="0"/>
              <a:t>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3288D4A-75F1-4974-91A7-FF7E07064F06}" type="slidenum">
              <a:rPr lang="zh-CN" altLang="en-US" smtClean="0"/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25F0BA3-43E9-45D9-BA90-C6373A7361F6}" type="slidenum">
              <a:rPr lang="zh-CN" altLang="en-US" smtClean="0"/>
              <a:t>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1BE383FE-BCEB-4375-8FED-6E543D067550}" type="slidenum">
              <a:rPr lang="zh-CN" altLang="en-US" smtClean="0"/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7B863EB7-0519-4014-ACB1-AB115D1F7EDB}" type="slidenum">
              <a:rPr lang="zh-CN" altLang="en-US" smtClean="0"/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AA896779-BB02-46D2-A4C9-DBF431CE309B}" type="slidenum">
              <a:rPr lang="zh-CN" altLang="en-US" smtClean="0"/>
              <a:t>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65B63423-6B7E-4D0C-BD98-3B57E3367614}" type="slidenum">
              <a:rPr lang="zh-CN" altLang="en-US" smtClean="0"/>
              <a:t>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E77A83-4ADD-447F-8493-D803884D5599}" type="slidenum">
              <a:rPr lang="zh-CN" altLang="en-US" smtClean="0"/>
              <a:t>9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A732411-AA1A-41A9-917D-87C10A048B0B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049FCC-895C-4068-B718-FC7CAA0E1B7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0ECA967-79F0-4BF7-8643-763FF4A1D7B2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8F24C-C4AE-4ADF-A994-C57B951ECB4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113FCF9-688E-4D62-AECC-E2E6955FDA26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E1E70F-45B8-4205-8791-D283C731188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D478A8E-A6F7-41A5-93D4-D73452E5B1E0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FF7795-9F82-43DB-BF9E-CD449D79B4E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DCB73F-4482-492E-AED5-3BFE2E97E986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A5736-4C29-40A1-91EF-839171C8F20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CE4FCC2-3492-4F24-A6B5-7AFEE452C948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F2DEC-1AD4-40AC-8387-4B8BE86A4C5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2AF204F-81EE-4CB5-8518-E74946CE064D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35CA60-1CEB-420D-B2EF-F579BAE559F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D84382-B8B8-4A8F-811A-6D8940AE5013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E3499A-985B-4789-B696-605ED41CE0D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5C9EF8C-7971-4E16-8525-B0CEBD008C48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03F498-271A-4428-B640-B2A13889782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3C4B07C-8897-4DA6-9EBE-BE6E1C8688C0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DA3DA-E088-4484-A799-2A420180306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61478A91-E4FA-4CEF-B9AB-A01AA5752034}" type="datetimeFigureOut">
              <a:rPr lang="zh-CN" altLang="en-US"/>
              <a:t>2023-01-16</a:t>
            </a:fld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zh-CN" altLang="zh-CN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679CF80-9823-4D2C-A8C2-9FD097ABE4C3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6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10" Type="http://schemas.openxmlformats.org/officeDocument/2006/relationships/image" Target="../media/image6.wmf"/><Relationship Id="rId4" Type="http://schemas.openxmlformats.org/officeDocument/2006/relationships/image" Target="../media/image7.jpeg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4"/>
          <p:cNvSpPr txBox="1">
            <a:spLocks noChangeArrowheads="1"/>
          </p:cNvSpPr>
          <p:nvPr/>
        </p:nvSpPr>
        <p:spPr bwMode="auto">
          <a:xfrm>
            <a:off x="1745977" y="2276872"/>
            <a:ext cx="5500687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8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例的意义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62000" y="1052736"/>
            <a:ext cx="757237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accent4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冀教版数学六年级上册第二单元</a:t>
            </a:r>
          </a:p>
        </p:txBody>
      </p:sp>
      <p:sp>
        <p:nvSpPr>
          <p:cNvPr id="5" name="矩形 4"/>
          <p:cNvSpPr/>
          <p:nvPr/>
        </p:nvSpPr>
        <p:spPr>
          <a:xfrm>
            <a:off x="2771097" y="5274060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428875"/>
            <a:ext cx="8153400" cy="365760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判断下面哪组中的两个比可以组成比例。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1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b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0.5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4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.5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.6</a:t>
            </a:r>
            <a:b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</a:b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endParaRPr lang="en-US" altLang="zh-CN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）        和</a:t>
            </a:r>
            <a:endParaRPr lang="zh-CN" altLang="zh-CN" b="1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3078" name="图片 9" descr="抠图、练一练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0063" y="928688"/>
            <a:ext cx="257175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TextBox 10"/>
          <p:cNvSpPr txBox="1">
            <a:spLocks noChangeArrowheads="1"/>
          </p:cNvSpPr>
          <p:nvPr/>
        </p:nvSpPr>
        <p:spPr bwMode="auto">
          <a:xfrm>
            <a:off x="1428750" y="1854200"/>
            <a:ext cx="178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练一练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3071813" y="4572000"/>
          <a:ext cx="801687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317500" imgH="393065" progId="Equation.DSMT4">
                  <p:embed/>
                </p:oleObj>
              </mc:Choice>
              <mc:Fallback>
                <p:oleObj name="Equation" r:id="rId5" imgW="317500" imgH="3930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4572000"/>
                        <a:ext cx="801687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8"/>
          <p:cNvGraphicFramePr>
            <a:graphicFrameLocks noChangeAspect="1"/>
          </p:cNvGraphicFramePr>
          <p:nvPr/>
        </p:nvGraphicFramePr>
        <p:xfrm>
          <a:off x="1603375" y="5429250"/>
          <a:ext cx="968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7" imgW="381000" imgH="393700" progId="Equation.DSMT4">
                  <p:embed/>
                </p:oleObj>
              </mc:Choice>
              <mc:Fallback>
                <p:oleObj name="Equation" r:id="rId7" imgW="3810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5429250"/>
                        <a:ext cx="968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9"/>
          <p:cNvGraphicFramePr>
            <a:graphicFrameLocks noChangeAspect="1"/>
          </p:cNvGraphicFramePr>
          <p:nvPr/>
        </p:nvGraphicFramePr>
        <p:xfrm>
          <a:off x="3071813" y="5429250"/>
          <a:ext cx="968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9" imgW="381000" imgH="393700" progId="Equation.DSMT4">
                  <p:embed/>
                </p:oleObj>
              </mc:Choice>
              <mc:Fallback>
                <p:oleObj name="Equation" r:id="rId9" imgW="3810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5429250"/>
                        <a:ext cx="968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25602" name="TextBox 3"/>
          <p:cNvSpPr txBox="1">
            <a:spLocks noChangeArrowheads="1"/>
          </p:cNvSpPr>
          <p:nvPr/>
        </p:nvSpPr>
        <p:spPr bwMode="auto">
          <a:xfrm>
            <a:off x="857250" y="2333625"/>
            <a:ext cx="75723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en-US" altLang="zh-CN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袋大米重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，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袋同样的大米重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。分别求出大米质量和袋数的比值，并判断它们能否组成比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Box 3"/>
          <p:cNvSpPr txBox="1">
            <a:spLocks noChangeArrowheads="1"/>
          </p:cNvSpPr>
          <p:nvPr/>
        </p:nvSpPr>
        <p:spPr bwMode="auto">
          <a:xfrm>
            <a:off x="428625" y="1428750"/>
            <a:ext cx="828675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写出两个比值都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比，并组成比例。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写出两个比值都是     的比，并组成比例。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写出两个比值都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比，并组成比例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860925" y="2857500"/>
          <a:ext cx="3540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139700" imgH="393700" progId="Equation.DSMT4">
                  <p:embed/>
                </p:oleObj>
              </mc:Choice>
              <mc:Fallback>
                <p:oleObj name="Equation" r:id="rId4" imgW="139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925" y="2857500"/>
                        <a:ext cx="3540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ChangeArrowheads="1"/>
          </p:cNvSpPr>
          <p:nvPr/>
        </p:nvSpPr>
        <p:spPr bwMode="auto">
          <a:xfrm>
            <a:off x="257175" y="1690511"/>
            <a:ext cx="8477250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利用不同规格国旗的典型事例，经历求比值，认识比例的过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了解比例的实际意义，会判断两个比能否组成比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体会国旗中隐含的数学规律，丰富关于国旗的知识，培养爱国旗、爱祖国的情感。</a:t>
            </a:r>
          </a:p>
        </p:txBody>
      </p:sp>
      <p:sp>
        <p:nvSpPr>
          <p:cNvPr id="19459" name="TextBox 4"/>
          <p:cNvSpPr txBox="1">
            <a:spLocks noChangeArrowheads="1"/>
          </p:cNvSpPr>
          <p:nvPr/>
        </p:nvSpPr>
        <p:spPr bwMode="auto">
          <a:xfrm>
            <a:off x="2971800" y="540543"/>
            <a:ext cx="304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20483" name="图片 2" descr="？.wmf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0063" y="1285875"/>
            <a:ext cx="171132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Box 3"/>
          <p:cNvSpPr txBox="1">
            <a:spLocks noChangeArrowheads="1"/>
          </p:cNvSpPr>
          <p:nvPr/>
        </p:nvSpPr>
        <p:spPr bwMode="auto">
          <a:xfrm>
            <a:off x="928688" y="3071813"/>
            <a:ext cx="7358062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同学们想一想，说一说在哪些地方见到过国旗。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6" name="矩形 5"/>
          <p:cNvSpPr/>
          <p:nvPr/>
        </p:nvSpPr>
        <p:spPr>
          <a:xfrm>
            <a:off x="571500" y="1785938"/>
            <a:ext cx="7643813" cy="4524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中华人民共和国国旗</a:t>
            </a:r>
            <a:endParaRPr lang="en-US" altLang="zh-CN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中华人民共和国国旗是五星红旗，是中华人民共和国的象征和标志。国旗面为红色，长方形；旗面左上方缀（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zhu</a:t>
            </a:r>
            <a:r>
              <a:rPr lang="en-US" altLang="zh-CN" sz="3200"/>
              <a:t>ì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）黄色五角星五颗：一星较大，居左；四星较小，环拱于大星之右；旗杆套为白色。</a:t>
            </a:r>
          </a:p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我国的第一面国旗长</a:t>
            </a:r>
            <a:r>
              <a:rPr lang="zh-CN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4.6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米，宽</a:t>
            </a:r>
            <a:r>
              <a:rPr lang="zh-CN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.38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米，</a:t>
            </a:r>
            <a:r>
              <a:rPr lang="zh-CN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949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年开国大典时由中华人民共和国人民政府主席毛泽东亲手升起。</a:t>
            </a:r>
          </a:p>
        </p:txBody>
      </p:sp>
      <p:sp>
        <p:nvSpPr>
          <p:cNvPr id="8" name="圆角矩形 7"/>
          <p:cNvSpPr/>
          <p:nvPr/>
        </p:nvSpPr>
        <p:spPr>
          <a:xfrm>
            <a:off x="785813" y="1071563"/>
            <a:ext cx="2357437" cy="642937"/>
          </a:xfrm>
          <a:prstGeom prst="roundRect">
            <a:avLst/>
          </a:prstGeom>
          <a:solidFill>
            <a:srgbClr val="FFFFCC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兔博士网站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22530" name="矩形 5"/>
          <p:cNvSpPr>
            <a:spLocks noChangeArrowheads="1"/>
          </p:cNvSpPr>
          <p:nvPr/>
        </p:nvSpPr>
        <p:spPr bwMode="auto">
          <a:xfrm>
            <a:off x="285750" y="1714500"/>
            <a:ext cx="5643563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国旗的通用规格有五种：</a:t>
            </a: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长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88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92cm;</a:t>
            </a: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长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40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60cm;</a:t>
            </a: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长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92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28cm;</a:t>
            </a: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长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44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6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m;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长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6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4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2531" name="Picture 4" descr="http://img.u1d1.com:8080/user/userupimage/211393612/200910090256361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00625" y="2143125"/>
            <a:ext cx="3714750" cy="241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 dirty="0"/>
          </a:p>
        </p:txBody>
      </p:sp>
      <p:pic>
        <p:nvPicPr>
          <p:cNvPr id="1028" name="Picture 4" descr="http://img.u1d1.com:8080/user/userupimage/211393612/200910090256361.jp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14375" y="2357438"/>
            <a:ext cx="3643313" cy="2449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1214438" y="990600"/>
            <a:ext cx="7572375" cy="1295400"/>
          </a:xfrm>
        </p:spPr>
        <p:txBody>
          <a:bodyPr/>
          <a:lstStyle/>
          <a:p>
            <a:pPr algn="l" eaLnBrk="1" hangingPunct="1"/>
            <a:r>
              <a:rPr lang="zh-CN" altLang="en-US" sz="32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下面是我们国的国旗，求出国旗长和宽的比值。</a:t>
            </a:r>
          </a:p>
        </p:txBody>
      </p:sp>
      <p:sp>
        <p:nvSpPr>
          <p:cNvPr id="1030" name="Text Box 11"/>
          <p:cNvSpPr txBox="1">
            <a:spLocks noChangeArrowheads="1"/>
          </p:cNvSpPr>
          <p:nvPr/>
        </p:nvSpPr>
        <p:spPr bwMode="auto">
          <a:xfrm>
            <a:off x="1928813" y="4786313"/>
            <a:ext cx="12144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96cm</a:t>
            </a:r>
          </a:p>
        </p:txBody>
      </p:sp>
      <p:sp>
        <p:nvSpPr>
          <p:cNvPr id="1031" name="Text Box 12"/>
          <p:cNvSpPr txBox="1">
            <a:spLocks noChangeArrowheads="1"/>
          </p:cNvSpPr>
          <p:nvPr/>
        </p:nvSpPr>
        <p:spPr bwMode="auto">
          <a:xfrm>
            <a:off x="4357688" y="3214688"/>
            <a:ext cx="1371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64cm</a:t>
            </a:r>
          </a:p>
        </p:txBody>
      </p:sp>
      <p:pic>
        <p:nvPicPr>
          <p:cNvPr id="1032" name="图片 16" descr="QQ截图20140909132435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71500" y="1071563"/>
            <a:ext cx="688975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15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357813" y="1857375"/>
            <a:ext cx="3324225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857250" y="5643563"/>
            <a:ext cx="2286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96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64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2428875" y="5429250"/>
          <a:ext cx="5715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7" imgW="215900" imgH="393065" progId="Equation.DSMT4">
                  <p:embed/>
                </p:oleObj>
              </mc:Choice>
              <mc:Fallback>
                <p:oleObj name="Equation" r:id="rId7" imgW="215900" imgH="39306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5429250"/>
                        <a:ext cx="5715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2428875" y="5572125"/>
            <a:ext cx="571500" cy="2143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786063" y="5286375"/>
            <a:ext cx="571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endParaRPr lang="zh-CN" altLang="en-US" sz="32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cxnSp>
        <p:nvCxnSpPr>
          <p:cNvPr id="24" name="直接连接符 23"/>
          <p:cNvCxnSpPr/>
          <p:nvPr/>
        </p:nvCxnSpPr>
        <p:spPr>
          <a:xfrm>
            <a:off x="2428875" y="6143625"/>
            <a:ext cx="571500" cy="2143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786063" y="6143625"/>
            <a:ext cx="571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endParaRPr lang="zh-CN" altLang="en-US" sz="32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000375" y="5630863"/>
            <a:ext cx="5715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3571875" y="5429250"/>
          <a:ext cx="3571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9" imgW="152400" imgH="393700" progId="Equation.DSMT4">
                  <p:embed/>
                </p:oleObj>
              </mc:Choice>
              <mc:Fallback>
                <p:oleObj name="Equation" r:id="rId9" imgW="1524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429250"/>
                        <a:ext cx="3571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23554" name="矩形 5"/>
          <p:cNvSpPr>
            <a:spLocks noChangeArrowheads="1"/>
          </p:cNvSpPr>
          <p:nvPr/>
        </p:nvSpPr>
        <p:spPr bwMode="auto">
          <a:xfrm>
            <a:off x="1214438" y="1279525"/>
            <a:ext cx="68580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任选两种规格的国旗，分别求出长和宽或宽和长的比值。</a:t>
            </a:r>
          </a:p>
        </p:txBody>
      </p:sp>
      <p:pic>
        <p:nvPicPr>
          <p:cNvPr id="23555" name="图片 6" descr="QQ截图20140909132435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" y="1285875"/>
            <a:ext cx="58102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矩形 7"/>
          <p:cNvSpPr>
            <a:spLocks noChangeArrowheads="1"/>
          </p:cNvSpPr>
          <p:nvPr/>
        </p:nvSpPr>
        <p:spPr bwMode="auto">
          <a:xfrm>
            <a:off x="1475656" y="2492896"/>
            <a:ext cx="5643562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ts val="384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长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88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92cm;</a:t>
            </a:r>
          </a:p>
          <a:p>
            <a:pPr>
              <a:lnSpc>
                <a:spcPts val="384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长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40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60cm;</a:t>
            </a:r>
          </a:p>
          <a:p>
            <a:pPr>
              <a:lnSpc>
                <a:spcPts val="384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长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92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28cm;</a:t>
            </a:r>
          </a:p>
          <a:p>
            <a:pPr>
              <a:lnSpc>
                <a:spcPts val="384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长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44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6</a:t>
            </a:r>
            <a:r>
              <a:rPr lang="zh-CN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cm;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>
              <a:lnSpc>
                <a:spcPts val="3840"/>
              </a:lnSpc>
            </a:pP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长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6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宽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4cm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428750" y="4857750"/>
            <a:ext cx="6143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观察上面的式子，你发现了什么？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011" y="980728"/>
            <a:ext cx="8181975" cy="34004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zh-CN" dirty="0"/>
          </a:p>
        </p:txBody>
      </p:sp>
      <p:sp>
        <p:nvSpPr>
          <p:cNvPr id="2051" name="TextBox 3"/>
          <p:cNvSpPr txBox="1">
            <a:spLocks noChangeArrowheads="1"/>
          </p:cNvSpPr>
          <p:nvPr/>
        </p:nvSpPr>
        <p:spPr bwMode="auto">
          <a:xfrm>
            <a:off x="642938" y="1071563"/>
            <a:ext cx="7929562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4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6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与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4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的比值相等，我们就可以把比值相等的两个写成下面的形式。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71563" y="3071813"/>
            <a:ext cx="4000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4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6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44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96</a:t>
            </a:r>
            <a:endParaRPr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643438" y="3071813"/>
            <a:ext cx="785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或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429250" y="2857500"/>
          <a:ext cx="18573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4" imgW="698500" imgH="393700" progId="Equation.DSMT4">
                  <p:embed/>
                </p:oleObj>
              </mc:Choice>
              <mc:Fallback>
                <p:oleObj name="Equation" r:id="rId4" imgW="6985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2857500"/>
                        <a:ext cx="1857375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143000" y="4143375"/>
            <a:ext cx="6786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表示两个比相等的式子叫做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例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9" name="图片 8" descr="QQ截图20140909134857.p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28813" y="4714875"/>
            <a:ext cx="6315075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theme/theme1.xml><?xml version="1.0" encoding="utf-8"?>
<a:theme xmlns:a="http://schemas.openxmlformats.org/drawingml/2006/main" name="WWW.2PPT.COM">
  <a:themeElements>
    <a:clrScheme name="21cnjy0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1cnjy0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1cnjy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cnjy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cnjy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cnjy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cnjy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1cnjy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cnjy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cnjy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cnjy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cnjy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cnjy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1cnjy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11</Words>
  <Application>Microsoft Office PowerPoint</Application>
  <PresentationFormat>全屏显示(4:3)</PresentationFormat>
  <Paragraphs>57</Paragraphs>
  <Slides>1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华文楷体</vt:lpstr>
      <vt:lpstr>宋体</vt:lpstr>
      <vt:lpstr>微软雅黑</vt:lpstr>
      <vt:lpstr>Arial</vt:lpstr>
      <vt:lpstr>Calibri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下面是我们国的国旗，求出国旗长和宽的比值。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9-09T06:11:00Z</dcterms:created>
  <dcterms:modified xsi:type="dcterms:W3CDTF">2023-01-16T14:0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506068C56A44113A6F6FB5ED1CDC9A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